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69" r:id="rId4"/>
    <p:sldId id="267" r:id="rId5"/>
    <p:sldId id="258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71" r:id="rId14"/>
  </p:sldIdLst>
  <p:sldSz cx="12192000" cy="6858000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0C5ED3-C436-49E3-83D7-4D910827FA96}" type="datetimeFigureOut">
              <a:rPr lang="hr-HR" smtClean="0"/>
              <a:t>10.12.2019.</a:t>
            </a:fld>
            <a:endParaRPr lang="hr-H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r-H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CD7C63-DC9D-475A-9EA7-869791C5D0AC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1944594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8681F1-7DF7-4B78-A3C4-647EB53BF252}" type="slidenum">
              <a:rPr lang="hr-HR" smtClean="0"/>
              <a:t>3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5784725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baseline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8681F1-7DF7-4B78-A3C4-647EB53BF252}" type="slidenum">
              <a:rPr lang="hr-HR" smtClean="0"/>
              <a:t>4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0563243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r-H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kon sto su aldehidi uspjesno sintetizirani, </a:t>
            </a:r>
            <a:r>
              <a:rPr lang="hr-HR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sserinijeva reakcija prvo je provedena s aldehidom 1 u kombinaciji s razlicitim komercijalno dostupnim izocijanidima i karboksilnim kiselinama. Ukupno je sintetizirano 15 primjera, od cega je ovdje prikazano 8 reprezentativnih, a spojevi su izolirani u iskoristenju do 92 %. Kao izocijanidna komponentna koristen je tertbutil izocijanid, ciikloheksilni, glicinski i razgranati izocijanid, dok su od kiselina koristene aromatske, alifatske te N-zasticene aminokiseline.  Passerinijeva reakcija provedena je s benzojevom kiselinom i sva cetiri izocijanida te su produkti dobiveni u iskoristenju do 78%. Nakon toga je provedena reakcija sa p-nitro i p-metosi benzojevom kiselinom kako bi se ispitao utjecaj elektron odvlacece i elektorn donirajuce skupine, ali kao sto mozemo vidjeti spojevi 8 i 9 su dobiveni u gotovo isdenticnom iskoristenju te mozemo zakljuciti da utjecaja navedenih skupina nema. Nakon toga se ispitao utjecaj halogenih elemenata klora i fluora uz cikloheksilni ili tertbutilni izocijanida, produkti su dobiveni u iskoristenju do 53 %,. Od alifatskih kiselina koristene su octena i izobutanska, pri cemu je izobutanska dala vece iskoristenje od 72%. Nakraju smo kao karboksilnu komponentu upotrijebili N-Boc zasticene aminokiseline, fenilalani, prolin i lizinu kombinaciji s cikloheksilnim izocijanidom. Najbolje iskoristenje od 92% dobiveno je upotrebom fenilalaninia, dok su prolin i lizin dali nesto slabija iskoristenja od 64 i 69 %. U sva tri primjera s aminokiselinama dobivena su dva dijastereomera u omjeru 1:1.</a:t>
            </a:r>
            <a:endParaRPr lang="hr-H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F95A65-F8C0-4030-91D7-024AAF430BC1}" type="slidenum">
              <a:rPr lang="hr-HR" smtClean="0"/>
              <a:t>6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2719376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r-H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ko je</a:t>
            </a:r>
            <a:r>
              <a:rPr lang="hr-HR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sserinijeva reakcija uspjesno provedena s aldehidom 1, ispitali smo i upotrebu aldehida 2 u Passerinijevoj reakciji. S ovim aldehidom je pripravljeno 6 primjera koji su i prikazani na slajdu, a spojevi su izolirani u iskoristenju do 91 %. Benzojeva kiselina u kombinaciji s glicinskim i razgranatim izocijanidom je dala produkte u iskoristenju od 54 %, sto je nesto nize iskoristenje od spojeva izoliranih s aldehidom 1 u istoj kombinaciji. Nesto visa iskoristenja nego s aldehidom 1, dobivena su upotrebom P-nitro benzojeve kiseline i izobutanske kiseline. N-Boc zasticena aminokiselina fenilalanin dala je takoder najbolje iskoristenje od 91%, dok je s prolinom izoliran produkt u iskoristenju od 55%. Takoder, i s ovim aldehidom su upotrebom aminokiselina dobivena dva dijastereomera u omjeru 1:1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F95A65-F8C0-4030-91D7-024AAF430BC1}" type="slidenum">
              <a:rPr lang="hr-HR" smtClean="0"/>
              <a:t>7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6991933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r-HR" dirty="0" smtClean="0"/>
              <a:t>Nakon sto smo proveli</a:t>
            </a:r>
            <a:r>
              <a:rPr lang="hr-HR" baseline="0" dirty="0" smtClean="0"/>
              <a:t> kompleksiranje sa spojem 17, zanimalo nas je dali je moguce dobivene spojeve modificirati te dali ce tako modificirani spojevi kompleksirati. Na istom spoju 17 skinuta je Boc zastitna skupina i napravljen je coupling s N-Boc zasticenim fenilalaninom. Spoj 20 izoliran je u 50% iskoristenju, medutim kompleksiranje sa spojem 20 jos nije provedeno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F95A65-F8C0-4030-91D7-024AAF430BC1}" type="slidenum">
              <a:rPr lang="hr-HR" smtClean="0"/>
              <a:t>8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7721082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3E965-2DD3-49CD-B8A8-53C0C761D672}" type="datetimeFigureOut">
              <a:rPr lang="hr-HR" smtClean="0"/>
              <a:t>10.12.2019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4310B-5FBA-4AA9-ABA4-A83C2EC3B964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8252050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3E965-2DD3-49CD-B8A8-53C0C761D672}" type="datetimeFigureOut">
              <a:rPr lang="hr-HR" smtClean="0"/>
              <a:t>10.12.2019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4310B-5FBA-4AA9-ABA4-A83C2EC3B964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7075970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3E965-2DD3-49CD-B8A8-53C0C761D672}" type="datetimeFigureOut">
              <a:rPr lang="hr-HR" smtClean="0"/>
              <a:t>10.12.2019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4310B-5FBA-4AA9-ABA4-A83C2EC3B964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2317956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3E965-2DD3-49CD-B8A8-53C0C761D672}" type="datetimeFigureOut">
              <a:rPr lang="hr-HR" smtClean="0"/>
              <a:t>10.12.2019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4310B-5FBA-4AA9-ABA4-A83C2EC3B964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70098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3E965-2DD3-49CD-B8A8-53C0C761D672}" type="datetimeFigureOut">
              <a:rPr lang="hr-HR" smtClean="0"/>
              <a:t>10.12.2019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4310B-5FBA-4AA9-ABA4-A83C2EC3B964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520651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3E965-2DD3-49CD-B8A8-53C0C761D672}" type="datetimeFigureOut">
              <a:rPr lang="hr-HR" smtClean="0"/>
              <a:t>10.12.2019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4310B-5FBA-4AA9-ABA4-A83C2EC3B964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0937051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3E965-2DD3-49CD-B8A8-53C0C761D672}" type="datetimeFigureOut">
              <a:rPr lang="hr-HR" smtClean="0"/>
              <a:t>10.12.2019.</a:t>
            </a:fld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4310B-5FBA-4AA9-ABA4-A83C2EC3B964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7591415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3E965-2DD3-49CD-B8A8-53C0C761D672}" type="datetimeFigureOut">
              <a:rPr lang="hr-HR" smtClean="0"/>
              <a:t>10.12.2019.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4310B-5FBA-4AA9-ABA4-A83C2EC3B964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6212766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3E965-2DD3-49CD-B8A8-53C0C761D672}" type="datetimeFigureOut">
              <a:rPr lang="hr-HR" smtClean="0"/>
              <a:t>10.12.2019.</a:t>
            </a:fld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4310B-5FBA-4AA9-ABA4-A83C2EC3B964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5562117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3E965-2DD3-49CD-B8A8-53C0C761D672}" type="datetimeFigureOut">
              <a:rPr lang="hr-HR" smtClean="0"/>
              <a:t>10.12.2019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4310B-5FBA-4AA9-ABA4-A83C2EC3B964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2385499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3E965-2DD3-49CD-B8A8-53C0C761D672}" type="datetimeFigureOut">
              <a:rPr lang="hr-HR" smtClean="0"/>
              <a:t>10.12.2019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4310B-5FBA-4AA9-ABA4-A83C2EC3B964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0315506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03E965-2DD3-49CD-B8A8-53C0C761D672}" type="datetimeFigureOut">
              <a:rPr lang="hr-HR" smtClean="0"/>
              <a:t>10.12.2019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84310B-5FBA-4AA9-ABA4-A83C2EC3B964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120510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R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2768" y="1729945"/>
            <a:ext cx="9144000" cy="1417551"/>
          </a:xfrm>
        </p:spPr>
        <p:txBody>
          <a:bodyPr>
            <a:normAutofit/>
          </a:bodyPr>
          <a:lstStyle/>
          <a:p>
            <a:r>
              <a:rPr lang="hr-H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ŠEKOMPONENTNE REAKCIJE; SINTEZA MAKROCIKLIČKIH SPOJEVA </a:t>
            </a:r>
            <a:endParaRPr lang="hr-H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199871" y="4310492"/>
            <a:ext cx="4786184" cy="2691670"/>
          </a:xfrm>
        </p:spPr>
        <p:txBody>
          <a:bodyPr>
            <a:noAutofit/>
          </a:bodyPr>
          <a:lstStyle/>
          <a:p>
            <a:r>
              <a:rPr lang="hr-HR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ladena Glavaš</a:t>
            </a:r>
          </a:p>
          <a:p>
            <a:r>
              <a:rPr lang="hr-H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itut Ruđer Bošković</a:t>
            </a:r>
          </a:p>
          <a:p>
            <a:r>
              <a:rPr lang="hr-H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avod za organsku kemiju i biokemiju</a:t>
            </a:r>
          </a:p>
          <a:p>
            <a:r>
              <a:rPr lang="hr-H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boratorij za biomimetičku kemiju</a:t>
            </a:r>
          </a:p>
          <a:p>
            <a:r>
              <a:rPr lang="hr-H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ntorica: dr. sc. Ivanka Jerić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51669" y="4373327"/>
            <a:ext cx="4946180" cy="11976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r-H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ozij studenata doktorskih studija PMF-a</a:t>
            </a:r>
          </a:p>
          <a:p>
            <a:r>
              <a:rPr lang="hr-H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22. veljače 2019.</a:t>
            </a:r>
            <a:endParaRPr lang="hr-HR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https://encrypted-tbn2.gstatic.com/images?q=tbn:ANd9GcQyVdtZXh3wDDHaJhQzh3gjgyjJUcd2CwvRtMtxEWl3wACZ-g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43" y="418668"/>
            <a:ext cx="1097482" cy="76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0964" y="312680"/>
            <a:ext cx="1727266" cy="717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8738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907523"/>
              </p:ext>
            </p:extLst>
          </p:nvPr>
        </p:nvGraphicFramePr>
        <p:xfrm>
          <a:off x="3138616" y="2257045"/>
          <a:ext cx="6418005" cy="1771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CS ChemDraw Drawing" r:id="rId3" imgW="7810146" imgH="2156006" progId="ChemDraw.Document.6.0">
                  <p:embed/>
                </p:oleObj>
              </mc:Choice>
              <mc:Fallback>
                <p:oleObj name="CS ChemDraw Drawing" r:id="rId3" imgW="7810146" imgH="21560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8616" y="2257045"/>
                        <a:ext cx="6418005" cy="1771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82304" y="4811669"/>
            <a:ext cx="3024810" cy="715277"/>
          </a:xfrm>
        </p:spPr>
        <p:txBody>
          <a:bodyPr>
            <a:normAutofit/>
          </a:bodyPr>
          <a:lstStyle/>
          <a:p>
            <a:r>
              <a:rPr lang="hr-H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hr-H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tizirano 25 spojeva</a:t>
            </a:r>
          </a:p>
        </p:txBody>
      </p:sp>
    </p:spTree>
    <p:extLst>
      <p:ext uri="{BB962C8B-B14F-4D97-AF65-F5344CB8AC3E}">
        <p14:creationId xmlns:p14="http://schemas.microsoft.com/office/powerpoint/2010/main" val="178975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8944768" y="799842"/>
            <a:ext cx="3024810" cy="715277"/>
          </a:xfrm>
        </p:spPr>
        <p:txBody>
          <a:bodyPr>
            <a:normAutofit/>
          </a:bodyPr>
          <a:lstStyle/>
          <a:p>
            <a:r>
              <a:rPr lang="hr-H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hr-H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tizirano 16 spojeva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925546"/>
              </p:ext>
            </p:extLst>
          </p:nvPr>
        </p:nvGraphicFramePr>
        <p:xfrm>
          <a:off x="1705234" y="346462"/>
          <a:ext cx="8052658" cy="593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CS ChemDraw Drawing" r:id="rId3" imgW="7787286" imgH="5735669" progId="ChemDraw.Document.6.0">
                  <p:embed/>
                </p:oleObj>
              </mc:Choice>
              <mc:Fallback>
                <p:oleObj name="CS ChemDraw Drawing" r:id="rId3" imgW="7787286" imgH="57356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5234" y="346462"/>
                        <a:ext cx="8052658" cy="593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0593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5651157" y="1886464"/>
            <a:ext cx="4198989" cy="3001439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798139"/>
              </p:ext>
            </p:extLst>
          </p:nvPr>
        </p:nvGraphicFramePr>
        <p:xfrm>
          <a:off x="2079954" y="1985319"/>
          <a:ext cx="2165837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CS ChemDraw Drawing" r:id="rId4" imgW="1459319" imgH="1476424" progId="ChemDraw.Document.6.0">
                  <p:embed/>
                </p:oleObj>
              </mc:Choice>
              <mc:Fallback>
                <p:oleObj name="CS ChemDraw Drawing" r:id="rId4" imgW="1459319" imgH="14764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9954" y="1985319"/>
                        <a:ext cx="2165837" cy="219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2137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2" name="Picture 4" descr="Slikovni rezultat za pitanj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347" y="2571878"/>
            <a:ext cx="4601626" cy="2667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6" descr="Slikovni rezultat za questions"/>
          <p:cNvSpPr>
            <a:spLocks noChangeAspect="1" noChangeArrowheads="1"/>
          </p:cNvSpPr>
          <p:nvPr/>
        </p:nvSpPr>
        <p:spPr bwMode="auto">
          <a:xfrm>
            <a:off x="1696049" y="654607"/>
            <a:ext cx="2022683" cy="2022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" name="Rectangle 4"/>
          <p:cNvSpPr/>
          <p:nvPr/>
        </p:nvSpPr>
        <p:spPr>
          <a:xfrm rot="20745539">
            <a:off x="913569" y="1356184"/>
            <a:ext cx="6652401" cy="8826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hr-HR" sz="4800" dirty="0"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VALA NA PAŽNJI!</a:t>
            </a:r>
            <a:endParaRPr lang="hr-HR" sz="4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1959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1297" y="1495456"/>
            <a:ext cx="6724135" cy="464603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252520" y="6506140"/>
            <a:ext cx="55934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lang="de-DE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auch</a:t>
            </a:r>
            <a:r>
              <a:rPr lang="de-DE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. S. van Berkel, B. Westermann, </a:t>
            </a:r>
            <a:r>
              <a:rPr lang="de-DE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. Soc. Rev., </a:t>
            </a:r>
            <a:r>
              <a:rPr lang="de-DE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 </a:t>
            </a:r>
            <a:r>
              <a:rPr lang="de-DE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3) </a:t>
            </a:r>
            <a:r>
              <a:rPr lang="de-DE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948</a:t>
            </a:r>
            <a:r>
              <a:rPr lang="hr-HR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de-DE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962</a:t>
            </a:r>
            <a:r>
              <a:rPr lang="de-DE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de-DE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de-DE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hr-H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500183" y="202428"/>
            <a:ext cx="8610600" cy="1293028"/>
          </a:xfrm>
        </p:spPr>
        <p:txBody>
          <a:bodyPr>
            <a:normAutofit/>
          </a:bodyPr>
          <a:lstStyle/>
          <a:p>
            <a:r>
              <a:rPr lang="hr-HR" sz="3200" dirty="0" smtClean="0">
                <a:latin typeface="Algerian" panose="04020705040A02060702" pitchFamily="82" charset="0"/>
              </a:rPr>
              <a:t>VIŠEKOMPONENTNE REAKCIJE</a:t>
            </a:r>
            <a:endParaRPr lang="hr-HR" sz="3200" dirty="0">
              <a:latin typeface="Algerian" panose="04020705040A02060702" pitchFamily="8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50790" y="3343499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hr-HR" sz="2400" u="sng" dirty="0">
                <a:latin typeface="Algerian" panose="04020705040A02060702" pitchFamily="82" charset="0"/>
                <a:cs typeface="Times New Roman" panose="02020603050405020304" pitchFamily="18" charset="0"/>
              </a:rPr>
              <a:t>višekomponentne reakcije s izocijanidnom komponentom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sserinijeva reakcij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gijeva reakcij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edereckova reakcij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ebke-Bienaymé-Blackburnova reakcija</a:t>
            </a:r>
          </a:p>
        </p:txBody>
      </p:sp>
    </p:spTree>
    <p:extLst>
      <p:ext uri="{BB962C8B-B14F-4D97-AF65-F5344CB8AC3E}">
        <p14:creationId xmlns:p14="http://schemas.microsoft.com/office/powerpoint/2010/main" val="2844078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4803" y="438148"/>
            <a:ext cx="3223054" cy="1325563"/>
          </a:xfrm>
        </p:spPr>
        <p:txBody>
          <a:bodyPr>
            <a:normAutofit/>
          </a:bodyPr>
          <a:lstStyle/>
          <a:p>
            <a:r>
              <a:rPr lang="hr-HR" sz="3200" dirty="0" smtClean="0">
                <a:latin typeface="Algerian" panose="04020705040A02060702" pitchFamily="82" charset="0"/>
              </a:rPr>
              <a:t>passerinijeva reakcija</a:t>
            </a:r>
            <a:endParaRPr lang="hr-HR" sz="3200" dirty="0">
              <a:latin typeface="Algerian" panose="04020705040A02060702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499" y="1835087"/>
            <a:ext cx="4180701" cy="4024125"/>
          </a:xfrm>
        </p:spPr>
        <p:txBody>
          <a:bodyPr/>
          <a:lstStyle/>
          <a:p>
            <a:r>
              <a:rPr lang="hr-H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io Passerini 1921. godine</a:t>
            </a:r>
          </a:p>
          <a:p>
            <a:r>
              <a:rPr lang="hr-H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ikomponentna </a:t>
            </a:r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kcija</a:t>
            </a:r>
          </a:p>
          <a:p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polarna </a:t>
            </a:r>
            <a:r>
              <a:rPr lang="hr-H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apala (diklormetan)</a:t>
            </a:r>
          </a:p>
          <a:p>
            <a:endParaRPr lang="hr-H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804824"/>
              </p:ext>
            </p:extLst>
          </p:nvPr>
        </p:nvGraphicFramePr>
        <p:xfrm>
          <a:off x="1018885" y="3856631"/>
          <a:ext cx="4261022" cy="1532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CS ChemDraw Drawing" r:id="rId4" imgW="3989336" imgH="1435383" progId="ChemDraw.Document.6.0">
                  <p:embed/>
                </p:oleObj>
              </mc:Choice>
              <mc:Fallback>
                <p:oleObj name="CS ChemDraw Drawing" r:id="rId4" imgW="3989336" imgH="14353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8885" y="3856631"/>
                        <a:ext cx="4261022" cy="1532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129814" y="6444476"/>
            <a:ext cx="580689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. Koopmanschap, E. Ruijter, R. V. A. Orru, </a:t>
            </a:r>
            <a:r>
              <a:rPr lang="hr-H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ilstein J. Org. Chem</a:t>
            </a:r>
            <a:r>
              <a:rPr lang="hr-H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hr-HR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hr-H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14) 544 –  598. </a:t>
            </a:r>
            <a:endParaRPr lang="hr-HR" sz="1200" dirty="0"/>
          </a:p>
        </p:txBody>
      </p:sp>
      <p:sp>
        <p:nvSpPr>
          <p:cNvPr id="6" name="Rectangle 5"/>
          <p:cNvSpPr/>
          <p:nvPr/>
        </p:nvSpPr>
        <p:spPr>
          <a:xfrm>
            <a:off x="3359188" y="5318332"/>
            <a:ext cx="192071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-aciloksi </a:t>
            </a:r>
            <a:r>
              <a:rPr lang="hr-H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rboksiamid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7706497" y="438148"/>
            <a:ext cx="2275703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r-HR" sz="3200" dirty="0" smtClean="0">
                <a:latin typeface="Algerian" panose="04020705040A02060702" pitchFamily="82" charset="0"/>
              </a:rPr>
              <a:t>UGIJEVA REAKCIJA</a:t>
            </a:r>
            <a:endParaRPr lang="hr-HR" sz="3200" dirty="0">
              <a:latin typeface="Algerian" panose="04020705040A02060702" pitchFamily="82" charset="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6878594" y="1763711"/>
            <a:ext cx="3931508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var Karl Ugi 1959. godine</a:t>
            </a:r>
          </a:p>
          <a:p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četirikomponentna reakcija </a:t>
            </a:r>
          </a:p>
          <a:p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arna otapala (metanol, etanol, trifluoretanol)</a:t>
            </a:r>
          </a:p>
          <a:p>
            <a:endParaRPr lang="hr-H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hr-H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658631"/>
              </p:ext>
            </p:extLst>
          </p:nvPr>
        </p:nvGraphicFramePr>
        <p:xfrm>
          <a:off x="6499225" y="3856038"/>
          <a:ext cx="4443413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CS ChemDraw Drawing" r:id="rId6" imgW="4225379" imgH="1387945" progId="ChemDraw.Document.6.0">
                  <p:embed/>
                </p:oleObj>
              </mc:Choice>
              <mc:Fallback>
                <p:oleObj name="CS ChemDraw Drawing" r:id="rId6" imgW="4225379" imgH="13879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99225" y="3856038"/>
                        <a:ext cx="4443413" cy="145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9490872" y="5311750"/>
            <a:ext cx="1451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hr-H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aminoacil amid</a:t>
            </a:r>
            <a:endParaRPr lang="hr-H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0423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8828" y="1418965"/>
            <a:ext cx="4257675" cy="37623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3200" dirty="0" smtClean="0">
                <a:latin typeface="Algerian" panose="04020705040A02060702" pitchFamily="82" charset="0"/>
              </a:rPr>
              <a:t>ENDIINSKI SPOJEVI</a:t>
            </a:r>
            <a:endParaRPr lang="hr-HR" sz="3200" dirty="0">
              <a:latin typeface="Algerian" panose="04020705040A02060702" pitchFamily="8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16220"/>
              </p:ext>
            </p:extLst>
          </p:nvPr>
        </p:nvGraphicFramePr>
        <p:xfrm>
          <a:off x="5886776" y="1663256"/>
          <a:ext cx="5717652" cy="3518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CS ChemDraw Drawing" r:id="rId5" imgW="7407703" imgH="4557727" progId="ChemDraw.Document.6.0">
                  <p:embed/>
                </p:oleObj>
              </mc:Choice>
              <mc:Fallback>
                <p:oleObj name="CS ChemDraw Drawing" r:id="rId5" imgW="7407703" imgH="45577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6776" y="1663256"/>
                        <a:ext cx="5717652" cy="3518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480190" y="6115265"/>
            <a:ext cx="7503336" cy="6453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hr-HR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. Gredičak, I. Jerić, </a:t>
            </a:r>
            <a:r>
              <a:rPr lang="hr-HR" sz="1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ta Pharm.,</a:t>
            </a:r>
            <a:r>
              <a:rPr lang="hr-HR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hr-HR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7</a:t>
            </a:r>
            <a:r>
              <a:rPr lang="hr-HR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2007) 133 – </a:t>
            </a:r>
            <a:r>
              <a:rPr lang="hr-HR" sz="1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50.;</a:t>
            </a:r>
            <a:r>
              <a:rPr lang="hr-HR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hr-HR" sz="1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hr-HR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L. Boger, J. Zhou, </a:t>
            </a:r>
            <a:r>
              <a:rPr lang="hr-HR" sz="1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Org. Chem</a:t>
            </a:r>
            <a:r>
              <a:rPr lang="hr-HR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, </a:t>
            </a:r>
            <a:r>
              <a:rPr lang="hr-HR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8</a:t>
            </a:r>
            <a:r>
              <a:rPr lang="hr-HR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1993) 3018 – 3024</a:t>
            </a:r>
            <a:r>
              <a:rPr lang="hr-HR" sz="1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;</a:t>
            </a:r>
          </a:p>
          <a:p>
            <a:pPr lvl="0" algn="just">
              <a:lnSpc>
                <a:spcPct val="115000"/>
              </a:lnSpc>
              <a:spcAft>
                <a:spcPts val="1000"/>
              </a:spcAft>
            </a:pPr>
            <a:r>
              <a:rPr lang="hr-HR" sz="1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Basak, K. R. Rudra, S. S. Bag, A. Basak, </a:t>
            </a:r>
            <a:r>
              <a:rPr lang="hr-HR" sz="12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Chem. Soc., Perkin Trans. 1</a:t>
            </a:r>
            <a:r>
              <a:rPr lang="hr-HR" sz="1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(2002) 1805 – 1809.</a:t>
            </a:r>
            <a:endParaRPr lang="hr-HR" sz="1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940089" y="5243686"/>
          <a:ext cx="1182688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CS ChemDraw Drawing" r:id="rId7" imgW="1182340" imgH="1132103" progId="ChemDraw.Document.6.0">
                  <p:embed/>
                </p:oleObj>
              </mc:Choice>
              <mc:Fallback>
                <p:oleObj name="CS ChemDraw Drawing" r:id="rId7" imgW="1182340" imgH="11321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0089" y="5243686"/>
                        <a:ext cx="1182688" cy="113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109028" y="5624963"/>
            <a:ext cx="23711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hr-H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hr-H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-</a:t>
            </a:r>
            <a:r>
              <a:rPr lang="hr-HR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ksa-1,5-diin-3-en</a:t>
            </a:r>
          </a:p>
        </p:txBody>
      </p:sp>
    </p:spTree>
    <p:extLst>
      <p:ext uri="{BB962C8B-B14F-4D97-AF65-F5344CB8AC3E}">
        <p14:creationId xmlns:p14="http://schemas.microsoft.com/office/powerpoint/2010/main" val="103152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7323317" y="6464987"/>
            <a:ext cx="4613310" cy="460375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de-DE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 Glavaš, M. Gredičak, I. Jerić, </a:t>
            </a:r>
            <a:r>
              <a:rPr lang="de-DE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S Comb. Sci.</a:t>
            </a:r>
            <a:r>
              <a:rPr lang="de-DE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de-DE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18) 151 – 155.</a:t>
            </a:r>
            <a:endParaRPr lang="hr-H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hr-HR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991276"/>
              </p:ext>
            </p:extLst>
          </p:nvPr>
        </p:nvGraphicFramePr>
        <p:xfrm>
          <a:off x="1568426" y="598781"/>
          <a:ext cx="9256712" cy="551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CS ChemDraw Drawing" r:id="rId3" imgW="9256705" imgH="5511807" progId="ChemDraw.Document.6.0">
                  <p:embed/>
                </p:oleObj>
              </mc:Choice>
              <mc:Fallback>
                <p:oleObj name="CS ChemDraw Drawing" r:id="rId3" imgW="9256705" imgH="55118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8426" y="598781"/>
                        <a:ext cx="9256712" cy="551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894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870113"/>
              </p:ext>
            </p:extLst>
          </p:nvPr>
        </p:nvGraphicFramePr>
        <p:xfrm>
          <a:off x="3476367" y="231433"/>
          <a:ext cx="3714108" cy="157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CS ChemDraw Drawing" r:id="rId4" imgW="5659711" imgH="2383066" progId="ChemDraw.Document.6.0">
                  <p:embed/>
                </p:oleObj>
              </mc:Choice>
              <mc:Fallback>
                <p:oleObj name="CS ChemDraw Drawing" r:id="rId4" imgW="5659711" imgH="238306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367" y="231433"/>
                        <a:ext cx="3714108" cy="15701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5650C-9D06-46B1-A5E1-AC5AA6457242}" type="slidenum">
              <a:rPr lang="hr-HR" smtClean="0"/>
              <a:t>6</a:t>
            </a:fld>
            <a:endParaRPr lang="hr-HR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8331479" y="858729"/>
            <a:ext cx="3022321" cy="7152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r-H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tetizirano 15 spojeva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7312590" y="6545263"/>
            <a:ext cx="4596835" cy="460375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de-DE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 Glavaš, M. Gredičak, I. Jerić, </a:t>
            </a:r>
            <a:r>
              <a:rPr lang="de-DE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S Comb. Sci.</a:t>
            </a:r>
            <a:r>
              <a:rPr lang="de-DE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de-DE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18) 151 – 155.</a:t>
            </a:r>
            <a:endParaRPr lang="hr-H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hr-HR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644877"/>
              </p:ext>
            </p:extLst>
          </p:nvPr>
        </p:nvGraphicFramePr>
        <p:xfrm>
          <a:off x="1046163" y="1663700"/>
          <a:ext cx="9801225" cy="470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name="CS ChemDraw Drawing" r:id="rId6" imgW="12406600" imgH="5952069" progId="ChemDraw.Document.6.0">
                  <p:embed/>
                </p:oleObj>
              </mc:Choice>
              <mc:Fallback>
                <p:oleObj name="CS ChemDraw Drawing" r:id="rId6" imgW="12406600" imgH="59520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6163" y="1663700"/>
                        <a:ext cx="9801225" cy="470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436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28512"/>
              </p:ext>
            </p:extLst>
          </p:nvPr>
        </p:nvGraphicFramePr>
        <p:xfrm>
          <a:off x="3534032" y="268192"/>
          <a:ext cx="4247464" cy="1585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CS ChemDraw Drawing" r:id="rId4" imgW="5562423" imgH="2095243" progId="ChemDraw.Document.6.0">
                  <p:embed/>
                </p:oleObj>
              </mc:Choice>
              <mc:Fallback>
                <p:oleObj name="CS ChemDraw Drawing" r:id="rId4" imgW="5562423" imgH="209524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032" y="268192"/>
                        <a:ext cx="4247464" cy="15859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5650C-9D06-46B1-A5E1-AC5AA6457242}" type="slidenum">
              <a:rPr lang="hr-HR" smtClean="0"/>
              <a:t>7</a:t>
            </a:fld>
            <a:endParaRPr lang="hr-HR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9018909" y="971779"/>
            <a:ext cx="2803447" cy="715277"/>
          </a:xfrm>
        </p:spPr>
        <p:txBody>
          <a:bodyPr>
            <a:normAutofit/>
          </a:bodyPr>
          <a:lstStyle/>
          <a:p>
            <a:r>
              <a:rPr lang="hr-H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hr-H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tizirano 6 spojeva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7479836" y="6566814"/>
            <a:ext cx="4592544" cy="4603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. Glavaš, M. Gredičak, I. Jerić, </a:t>
            </a:r>
            <a:r>
              <a:rPr lang="de-DE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S Comb. Sci.</a:t>
            </a:r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018) 151 – 155.</a:t>
            </a:r>
            <a:endParaRPr lang="hr-HR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hr-H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967215"/>
              </p:ext>
            </p:extLst>
          </p:nvPr>
        </p:nvGraphicFramePr>
        <p:xfrm>
          <a:off x="2755900" y="1785938"/>
          <a:ext cx="6507163" cy="452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CS ChemDraw Drawing" r:id="rId6" imgW="8107326" imgH="5638129" progId="ChemDraw.Document.6.0">
                  <p:embed/>
                </p:oleObj>
              </mc:Choice>
              <mc:Fallback>
                <p:oleObj name="CS ChemDraw Drawing" r:id="rId6" imgW="8107326" imgH="56381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55900" y="1785938"/>
                        <a:ext cx="6507163" cy="452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4404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715369"/>
              </p:ext>
            </p:extLst>
          </p:nvPr>
        </p:nvGraphicFramePr>
        <p:xfrm>
          <a:off x="2589213" y="1830388"/>
          <a:ext cx="6934200" cy="296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CS ChemDraw Drawing" r:id="rId4" imgW="7543440" imgH="3238920" progId="ChemDraw.Document.6.0">
                  <p:embed/>
                </p:oleObj>
              </mc:Choice>
              <mc:Fallback>
                <p:oleObj name="CS ChemDraw Drawing" r:id="rId4" imgW="7543440" imgH="32389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1830388"/>
                        <a:ext cx="6934200" cy="2960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5650C-9D06-46B1-A5E1-AC5AA6457242}" type="slidenum">
              <a:rPr lang="hr-HR" smtClean="0"/>
              <a:t>8</a:t>
            </a:fld>
            <a:endParaRPr lang="hr-HR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7221974" y="6538912"/>
            <a:ext cx="4596835" cy="4603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de-DE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. Glavaš, M. Gredičak, I. Jerić, </a:t>
            </a:r>
            <a:r>
              <a:rPr lang="de-DE" sz="12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S Comb. Sci.</a:t>
            </a:r>
            <a:r>
              <a:rPr lang="de-DE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de-DE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018) 151 – 155.</a:t>
            </a:r>
            <a:endParaRPr lang="hr-HR" sz="1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hr-H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6946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67190" y="931648"/>
            <a:ext cx="3024810" cy="715277"/>
          </a:xfrm>
        </p:spPr>
        <p:txBody>
          <a:bodyPr>
            <a:normAutofit/>
          </a:bodyPr>
          <a:lstStyle/>
          <a:p>
            <a:r>
              <a:rPr lang="hr-H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hr-H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tizirano 25 spojeva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081162"/>
              </p:ext>
            </p:extLst>
          </p:nvPr>
        </p:nvGraphicFramePr>
        <p:xfrm>
          <a:off x="716692" y="589949"/>
          <a:ext cx="10082942" cy="565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CS ChemDraw Drawing" r:id="rId3" imgW="8979195" imgH="5033168" progId="ChemDraw.Document.6.0">
                  <p:embed/>
                </p:oleObj>
              </mc:Choice>
              <mc:Fallback>
                <p:oleObj name="CS ChemDraw Drawing" r:id="rId3" imgW="8979195" imgH="50331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692" y="589949"/>
                        <a:ext cx="10082942" cy="5651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223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0</TotalTime>
  <Words>806</Words>
  <Application>Microsoft Office PowerPoint</Application>
  <PresentationFormat>Widescreen</PresentationFormat>
  <Paragraphs>53</Paragraphs>
  <Slides>1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lgerian</vt:lpstr>
      <vt:lpstr>Arial</vt:lpstr>
      <vt:lpstr>Calibri</vt:lpstr>
      <vt:lpstr>Calibri Light</vt:lpstr>
      <vt:lpstr>Times New Roman</vt:lpstr>
      <vt:lpstr>Office Theme</vt:lpstr>
      <vt:lpstr>CS ChemDraw Drawing</vt:lpstr>
      <vt:lpstr>VIŠEKOMPONENTNE REAKCIJE; SINTEZA MAKROCIKLIČKIH SPOJEVA </vt:lpstr>
      <vt:lpstr>VIŠEKOMPONENTNE REAKCIJE</vt:lpstr>
      <vt:lpstr>passerinijeva reakcija</vt:lpstr>
      <vt:lpstr>ENDIINSKI SPOJEV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ŠEKOMPONENTNE REAKCIJE; SINTEZA MAKROCIKLIČKIH SPOJEVA </dc:title>
  <dc:creator>Mladena</dc:creator>
  <cp:lastModifiedBy>Mladena</cp:lastModifiedBy>
  <cp:revision>74</cp:revision>
  <dcterms:created xsi:type="dcterms:W3CDTF">2019-01-23T09:22:15Z</dcterms:created>
  <dcterms:modified xsi:type="dcterms:W3CDTF">2019-12-10T06:11:16Z</dcterms:modified>
</cp:coreProperties>
</file>